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ca59ba225144149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217EDB77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AB62C9D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1A183BAC">
          <v:shape xmlns:o="urn:schemas-microsoft-com:office:office" xmlns:v="urn:schemas-microsoft-com:vml" id="_x0000_i182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821" DrawAspect="Content" ObjectID="_1571334756" r:id="rId78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EB5F70C">
          <v:shape xmlns:o="urn:schemas-microsoft-com:office:office" xmlns:v="urn:schemas-microsoft-com:vml" id="_x0000_i182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822" DrawAspect="Content" ObjectID="_1571334757" r:id="rId78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15D35EBB">
          <v:shape xmlns:o="urn:schemas-microsoft-com:office:office" xmlns:v="urn:schemas-microsoft-com:vml" id="_x0000_i182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823" DrawAspect="Content" ObjectID="_1571334758" r:id="rId78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68E5D777">
          <v:shape xmlns:o="urn:schemas-microsoft-com:office:office" xmlns:v="urn:schemas-microsoft-com:vml" id="_x0000_i182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824" DrawAspect="Content" ObjectID="_1571334759" r:id="rId78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67.bin" Id="rId786" /><Relationship Type="http://schemas.openxmlformats.org/officeDocument/2006/relationships/oleObject" Target="/word/embeddings/oleObject768.bin" Id="rId787" /><Relationship Type="http://schemas.openxmlformats.org/officeDocument/2006/relationships/oleObject" Target="/word/embeddings/oleObject769.bin" Id="rId788" /><Relationship Type="http://schemas.openxmlformats.org/officeDocument/2006/relationships/oleObject" Target="/word/embeddings/oleObject770.bin" Id="rId78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